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5711FFF" w14:textId="77777777" w:rsidR="00504E5F" w:rsidRPr="00504E5F" w:rsidRDefault="00504E5F" w:rsidP="00504E5F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Приложение№3</w:t>
      </w:r>
      <w:r w:rsidRPr="00504E5F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 </w:t>
      </w:r>
      <w:proofErr w:type="gramStart"/>
      <w:r w:rsidRPr="00504E5F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к  Договору</w:t>
      </w:r>
      <w:proofErr w:type="gramEnd"/>
      <w:r w:rsidRPr="00504E5F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 № ____________  </w:t>
      </w:r>
    </w:p>
    <w:p w14:paraId="2FE53A87" w14:textId="77777777" w:rsidR="00504E5F" w:rsidRPr="00504E5F" w:rsidRDefault="00504E5F" w:rsidP="00504E5F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</w:pPr>
      <w:proofErr w:type="gramStart"/>
      <w:r w:rsidRPr="00504E5F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ru-RU"/>
        </w:rPr>
        <w:t>от  «</w:t>
      </w:r>
      <w:proofErr w:type="gramEnd"/>
      <w:r w:rsidRPr="00504E5F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ru-RU"/>
        </w:rPr>
        <w:t xml:space="preserve">___» __________ 201__ года  </w:t>
      </w:r>
    </w:p>
    <w:p w14:paraId="08030C10" w14:textId="77777777" w:rsidR="00504E5F" w:rsidRPr="00504E5F" w:rsidRDefault="00504E5F" w:rsidP="00504E5F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504E5F">
        <w:rPr>
          <w:rFonts w:ascii="Times New Roman" w:eastAsia="Times New Roman" w:hAnsi="Times New Roman" w:cs="Times New Roman"/>
          <w:b/>
          <w:bCs/>
          <w:iCs/>
          <w:color w:val="000000"/>
          <w:lang w:eastAsia="ru-RU"/>
        </w:rPr>
        <w:t>Отчетность по местному содержанию в работах и услугах</w:t>
      </w:r>
    </w:p>
    <w:p w14:paraId="77F26C12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15222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608"/>
        <w:gridCol w:w="1275"/>
        <w:gridCol w:w="993"/>
        <w:gridCol w:w="1283"/>
        <w:gridCol w:w="1069"/>
        <w:gridCol w:w="891"/>
        <w:gridCol w:w="1247"/>
        <w:gridCol w:w="891"/>
        <w:gridCol w:w="1069"/>
        <w:gridCol w:w="1155"/>
      </w:tblGrid>
      <w:tr w:rsidR="00504E5F" w:rsidRPr="00504E5F" w14:paraId="474C4F06" w14:textId="77777777" w:rsidTr="0074730D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2A28D97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№ п/п</w:t>
            </w:r>
          </w:p>
          <w:p w14:paraId="7C2B657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а</w:t>
            </w:r>
          </w:p>
          <w:p w14:paraId="27E1ACF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17B5C5C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оимость</w:t>
            </w:r>
          </w:p>
          <w:p w14:paraId="3370CCF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а</w:t>
            </w:r>
          </w:p>
          <w:p w14:paraId="0973F4A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Д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407C703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00EAFDB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уммарная стоимость</w:t>
            </w:r>
          </w:p>
          <w:p w14:paraId="52147E1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оваров в рамках</w:t>
            </w:r>
          </w:p>
          <w:p w14:paraId="7735468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договора 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51E004C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60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1A25499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Cуммарная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стоимость</w:t>
            </w:r>
          </w:p>
          <w:p w14:paraId="2385489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ов субподряда</w:t>
            </w:r>
          </w:p>
          <w:p w14:paraId="4B3F0380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в рамках договора</w:t>
            </w:r>
          </w:p>
          <w:p w14:paraId="4B76313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СД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104C1F5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27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535C3F0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Доля фонда оплаты </w:t>
            </w:r>
          </w:p>
          <w:p w14:paraId="14EBB0C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руда казахстанских</w:t>
            </w:r>
          </w:p>
          <w:p w14:paraId="30E8F6E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кадров, выполняющего</w:t>
            </w:r>
          </w:p>
          <w:p w14:paraId="7455532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j-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ый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договор 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R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08652CA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%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2C6F092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№ п/п</w:t>
            </w:r>
          </w:p>
          <w:p w14:paraId="3ABF6BD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овара</w:t>
            </w:r>
          </w:p>
          <w:p w14:paraId="5C982FC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n)</w:t>
            </w:r>
          </w:p>
        </w:tc>
        <w:tc>
          <w:tcPr>
            <w:tcW w:w="128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556DD2F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Кол-во товаров</w:t>
            </w:r>
          </w:p>
          <w:p w14:paraId="71440AC0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Закупленных</w:t>
            </w:r>
          </w:p>
          <w:p w14:paraId="5A5D559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поставщиком в целях</w:t>
            </w:r>
          </w:p>
          <w:p w14:paraId="49A98D2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0898B7FC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Цена товара</w:t>
            </w:r>
          </w:p>
          <w:p w14:paraId="65D6F57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0293DBE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оимость</w:t>
            </w:r>
          </w:p>
          <w:p w14:paraId="7D68088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CTi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1B1D0F0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44D719A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ля КС согласно</w:t>
            </w:r>
          </w:p>
          <w:p w14:paraId="0AFFCA6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ертификата</w:t>
            </w:r>
          </w:p>
          <w:p w14:paraId="12057844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-KZ 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Ki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76E372C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14:paraId="0EB8728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ертификат СТ-KZ</w:t>
            </w:r>
          </w:p>
        </w:tc>
        <w:tc>
          <w:tcPr>
            <w:tcW w:w="115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550F4EB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Примечание</w:t>
            </w:r>
          </w:p>
        </w:tc>
      </w:tr>
      <w:tr w:rsidR="00504E5F" w:rsidRPr="00504E5F" w14:paraId="76C8EF8A" w14:textId="77777777" w:rsidTr="0074730D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55807305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3BC9587D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36548CCD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60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64AA62B2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7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779938C7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4C241CA2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206B53E3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507DE78F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0929265B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0AB11687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14:paraId="46B9E5A0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14:paraId="64AB07E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ата выдачи</w:t>
            </w:r>
          </w:p>
        </w:tc>
        <w:tc>
          <w:tcPr>
            <w:tcW w:w="115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14:paraId="105A645D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504E5F" w:rsidRPr="00504E5F" w14:paraId="6A5F590E" w14:textId="77777777" w:rsidTr="0074730D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59A8456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1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3D38CD0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16"/>
                <w:szCs w:val="16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5CE02E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16"/>
                <w:szCs w:val="16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B51E44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FAF76D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970253F" w14:textId="77777777" w:rsidR="00504E5F" w:rsidRPr="00504E5F" w:rsidRDefault="00504E5F" w:rsidP="00504E5F">
            <w:pPr>
              <w:spacing w:after="0" w:line="240" w:lineRule="auto"/>
              <w:ind w:firstLineChars="100" w:firstLine="220"/>
              <w:jc w:val="center"/>
              <w:rPr>
                <w:rFonts w:ascii="Times New Roman" w:eastAsia="Times New Roman" w:hAnsi="Times New Roman" w:cs="Times New Roman"/>
                <w:color w:val="000000"/>
                <w:highlight w:val="yellow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E51D2B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40E188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BD04058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F41647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AB8ADD4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9F1947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D9ECD4" w14:textId="77777777" w:rsidR="00504E5F" w:rsidRPr="00504E5F" w:rsidRDefault="00504E5F" w:rsidP="00504E5F">
            <w:pPr>
              <w:spacing w:after="0" w:line="240" w:lineRule="auto"/>
              <w:ind w:firstLineChars="100" w:firstLine="200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ru-RU"/>
              </w:rPr>
            </w:pPr>
          </w:p>
        </w:tc>
      </w:tr>
      <w:tr w:rsidR="00504E5F" w:rsidRPr="00504E5F" w14:paraId="560EC3DC" w14:textId="77777777" w:rsidTr="0074730D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6E85855" w14:textId="77777777" w:rsidR="00504E5F" w:rsidRPr="00504E5F" w:rsidRDefault="00504E5F" w:rsidP="00504E5F">
            <w:pPr>
              <w:spacing w:after="0" w:line="240" w:lineRule="auto"/>
              <w:ind w:firstLineChars="100" w:firstLine="16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A91A472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05E950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78767A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09F9FF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6C9D3ED" w14:textId="77777777" w:rsidR="00504E5F" w:rsidRPr="00504E5F" w:rsidRDefault="00504E5F" w:rsidP="00504E5F">
            <w:pPr>
              <w:spacing w:after="0" w:line="240" w:lineRule="auto"/>
              <w:ind w:firstLineChars="100" w:firstLine="16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highlight w:val="yellow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7D4004A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B1C04E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CF3F818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68167B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D74BDC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2A092F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33FA1C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504E5F" w:rsidRPr="00504E5F" w14:paraId="7FF7B898" w14:textId="77777777" w:rsidTr="0074730D">
        <w:trPr>
          <w:trHeight w:val="134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F7CB7E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 xml:space="preserve">  3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EA7B86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35992E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E65285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9CA7B6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7EE30A3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7CC927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E1CA4D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BEDC23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B40DC00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244B6E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12A948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904D7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504E5F" w:rsidRPr="00504E5F" w14:paraId="512E66C9" w14:textId="77777777" w:rsidTr="0074730D">
        <w:trPr>
          <w:trHeight w:val="119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D71A98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4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C81D29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B790BA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DC0D80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A2BDCD4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FC3A707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FEB949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BB0C8B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810D63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8F5FB1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FAF047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84B11E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FAF8F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504E5F" w:rsidRPr="00504E5F" w14:paraId="4B81F606" w14:textId="77777777" w:rsidTr="0074730D">
        <w:trPr>
          <w:trHeight w:val="146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C2A104C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5</w:t>
            </w:r>
          </w:p>
          <w:p w14:paraId="74C0274C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AB079D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F3EB78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4134CA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37136C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94F5764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3D8952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6DE123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06DB22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B586AC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A04D0EC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5CFC0E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284F9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504E5F" w:rsidRPr="00504E5F" w14:paraId="6ED5DF89" w14:textId="77777777" w:rsidTr="0074730D">
        <w:trPr>
          <w:trHeight w:val="94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3C8176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val="en-US" w:eastAsia="ru-RU"/>
              </w:rPr>
              <w:t>m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E3782D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2A4696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86D27D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E9ECB4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CEA6BDE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838F94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CC07D5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F94B32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6A94BC4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7CC500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42714B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530AE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504E5F" w:rsidRPr="00504E5F" w14:paraId="4955A1E9" w14:textId="77777777" w:rsidTr="0074730D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DED7DA3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AF99B3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4C4BEB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AD5204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D43838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218CB8C" w14:textId="77777777" w:rsidR="00504E5F" w:rsidRPr="00504E5F" w:rsidRDefault="00504E5F" w:rsidP="009F0C61">
            <w:pPr>
              <w:spacing w:after="0" w:line="240" w:lineRule="auto"/>
              <w:ind w:firstLineChars="100" w:firstLine="141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C4591F9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3FDEEAC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FBA280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39DA14E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141F963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B0932D2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EF4C78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 w:eastAsia="ru-RU"/>
              </w:rPr>
              <w:t xml:space="preserve">     </w:t>
            </w:r>
          </w:p>
        </w:tc>
      </w:tr>
    </w:tbl>
    <w:p w14:paraId="75314D78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lang w:eastAsia="ru-RU"/>
        </w:rPr>
      </w:pPr>
      <w:r w:rsidRPr="00504E5F">
        <w:rPr>
          <w:rFonts w:ascii="Times New Roman" w:eastAsia="Times New Roman" w:hAnsi="Times New Roman" w:cs="Times New Roman"/>
          <w:iCs/>
          <w:color w:val="000000"/>
          <w:lang w:eastAsia="ru-RU"/>
        </w:rPr>
        <w:t xml:space="preserve">  Доля местного содержания рассчитывается согласно </w:t>
      </w:r>
      <w:r w:rsidRPr="00504E5F">
        <w:rPr>
          <w:rFonts w:ascii="Times New Roman" w:eastAsia="Times New Roman" w:hAnsi="Times New Roman" w:cs="Times New Roman"/>
          <w:color w:val="000000"/>
          <w:lang w:eastAsia="ru-RU"/>
        </w:rPr>
        <w:t>Единой методике расчета организациями местного содержания при закупке товаров, работ и услуг»</w:t>
      </w:r>
    </w:p>
    <w:p w14:paraId="7F75EF06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lang w:eastAsia="ru-RU"/>
        </w:rPr>
      </w:pPr>
      <w:r w:rsidRPr="00504E5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9B931B" wp14:editId="4A67684C">
                <wp:simplePos x="0" y="0"/>
                <wp:positionH relativeFrom="column">
                  <wp:posOffset>4392930</wp:posOffset>
                </wp:positionH>
                <wp:positionV relativeFrom="paragraph">
                  <wp:posOffset>163830</wp:posOffset>
                </wp:positionV>
                <wp:extent cx="5483860" cy="1628775"/>
                <wp:effectExtent l="0" t="0" r="2540" b="9525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3860" cy="162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FC68A5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m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ее количество договоров, заключенных в целях поставки работы (услуги),</w:t>
                            </w:r>
                          </w:p>
                          <w:p w14:paraId="3F4747DA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включая договор между Заказчиком и подрядчиком, договоры между подрядчиком и субподрядчиками и т.д.</w:t>
                            </w:r>
                          </w:p>
                          <w:p w14:paraId="2C9C3BBB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Порядковый номер договора;</w:t>
                            </w:r>
                          </w:p>
                          <w:p w14:paraId="00AC3DFE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СД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тоимость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oгo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а;</w:t>
                            </w:r>
                          </w:p>
                          <w:p w14:paraId="6AD2F091" w14:textId="77777777" w:rsidR="00BE7052" w:rsidRPr="00B91FD7" w:rsidRDefault="00BE7052" w:rsidP="00504E5F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T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уммарная стоимость товаров, закупленных поставщиком или субподрядчиком в рамках j-ого договора;</w:t>
                            </w:r>
                          </w:p>
                          <w:p w14:paraId="3963ECD4" w14:textId="77777777" w:rsidR="00BE7052" w:rsidRPr="00B91FD7" w:rsidRDefault="00BE7052" w:rsidP="00504E5F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  <w:lang w:val="kk-KZ"/>
                              </w:rPr>
                              <w:t>СД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уммарная стоимость договоров субподряда, заключенных в рамках исполнения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oгo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а</w:t>
                            </w:r>
                          </w:p>
                          <w:p w14:paraId="498153A9" w14:textId="77777777" w:rsidR="00BE7052" w:rsidRPr="00B91FD7" w:rsidRDefault="00BE7052" w:rsidP="00504E5F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R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Доля фонда оплаты труда казахстанских кадров в общей численности работников поставщика</w:t>
                            </w:r>
                          </w:p>
                          <w:p w14:paraId="017361A6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или субподрядчика, выполняющего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ый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;</w:t>
                            </w:r>
                          </w:p>
                          <w:p w14:paraId="4275DC52" w14:textId="77777777" w:rsidR="00BE7052" w:rsidRPr="00016926" w:rsidRDefault="00BE7052" w:rsidP="00504E5F">
                            <w:pPr>
                              <w:spacing w:after="0"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ая стоимость договора о закупке работы (услуги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B9B931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5.9pt;margin-top:12.9pt;width:431.8pt;height:12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" stroked="f">
                <v:textbox>
                  <w:txbxContent>
                    <w:p w14:paraId="05FC68A5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m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ее количество договоров, заключенных в целях поставки работы (услуги),</w:t>
                      </w:r>
                    </w:p>
                    <w:p w14:paraId="3F4747DA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включая договор между Заказчиком и подрядчиком, договоры между подрядчиком и субподрядчиками и т.д.</w:t>
                      </w:r>
                    </w:p>
                    <w:p w14:paraId="2C9C3BBB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Порядковый номер договора;</w:t>
                      </w:r>
                    </w:p>
                    <w:p w14:paraId="00AC3DFE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СДj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тоимость j-</w:t>
                      </w: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oгo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договора;</w:t>
                      </w:r>
                    </w:p>
                    <w:p w14:paraId="6AD2F091" w14:textId="77777777" w:rsidR="00BE7052" w:rsidRPr="00B91FD7" w:rsidRDefault="00BE7052" w:rsidP="00504E5F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Tj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уммарная стоимость товаров, закупленных поставщиком или субподрядчиком в рамках j-ого договора;</w:t>
                      </w:r>
                    </w:p>
                    <w:p w14:paraId="3963ECD4" w14:textId="77777777" w:rsidR="00BE7052" w:rsidRPr="00B91FD7" w:rsidRDefault="00BE7052" w:rsidP="00504E5F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  <w:lang w:val="kk-KZ"/>
                        </w:rPr>
                        <w:t>СД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уммарная стоимость договоров субподряда, заключенных в рамках исполнения j-</w:t>
                      </w: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oгo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договора</w:t>
                      </w:r>
                    </w:p>
                    <w:p w14:paraId="498153A9" w14:textId="77777777" w:rsidR="00BE7052" w:rsidRPr="00B91FD7" w:rsidRDefault="00BE7052" w:rsidP="00504E5F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Rj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Доля фонда оплаты труда казахстанских кадров в общей численности работников поставщика</w:t>
                      </w:r>
                    </w:p>
                    <w:p w14:paraId="017361A6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или субподрядчика, выполняющего j-</w:t>
                      </w: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ый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договор;</w:t>
                      </w:r>
                    </w:p>
                    <w:p w14:paraId="4275DC52" w14:textId="77777777" w:rsidR="00BE7052" w:rsidRPr="00016926" w:rsidRDefault="00BE7052" w:rsidP="00504E5F">
                      <w:pPr>
                        <w:spacing w:after="0" w:line="360" w:lineRule="auto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ая стоимость договора о закупке работы (услуги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04E5F">
        <w:rPr>
          <w:rFonts w:ascii="Times New Roman" w:eastAsia="Times New Roman" w:hAnsi="Times New Roman" w:cs="Times New Roman"/>
          <w:iCs/>
          <w:color w:val="000000"/>
          <w:lang w:eastAsia="ru-RU"/>
        </w:rPr>
        <w:t xml:space="preserve">  утвержденный </w:t>
      </w:r>
      <w:r w:rsidRPr="00504E5F">
        <w:rPr>
          <w:rFonts w:ascii="Times New Roman" w:eastAsia="Times New Roman" w:hAnsi="Times New Roman" w:cs="Times New Roman"/>
          <w:color w:val="000000"/>
          <w:lang w:eastAsia="ru-RU"/>
        </w:rPr>
        <w:t xml:space="preserve">Приказом № 260 Министра по инвестициям и развитию РК от 20 апреля 2018 года </w:t>
      </w:r>
      <w:r w:rsidRPr="00504E5F">
        <w:rPr>
          <w:rFonts w:ascii="Times New Roman" w:eastAsia="Times New Roman" w:hAnsi="Times New Roman" w:cs="Times New Roman"/>
          <w:iCs/>
          <w:color w:val="000000"/>
          <w:lang w:eastAsia="ru-RU"/>
        </w:rPr>
        <w:t>по следующей формуле:</w:t>
      </w:r>
    </w:p>
    <w:p w14:paraId="6A5FB1E3" w14:textId="77777777" w:rsidR="00504E5F" w:rsidRPr="00504E5F" w:rsidRDefault="00446F6E" w:rsidP="00504E5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504E5F">
        <w:rPr>
          <w:rFonts w:ascii="Times New Roman" w:eastAsia="Times New Roman" w:hAnsi="Times New Roman" w:cs="Times New Roman"/>
          <w:i/>
          <w:iCs/>
          <w:noProof/>
          <w:color w:val="000000"/>
          <w:position w:val="-4"/>
          <w:sz w:val="14"/>
          <w:lang w:val="en-US" w:eastAsia="ru-RU"/>
        </w:rPr>
        <w:object w:dxaOrig="180" w:dyaOrig="279" w14:anchorId="7C18FE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4pt" o:ole="">
            <v:imagedata r:id="rId5" o:title=""/>
          </v:shape>
          <o:OLEObject Type="Embed" ProgID="Equation.DSMT4" ShapeID="_x0000_i1025" DrawAspect="Content" ObjectID="_1618042297" r:id="rId6"/>
        </w:object>
      </w:r>
      <w:r w:rsidR="00504E5F" w:rsidRPr="00504E5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="00504E5F" w:rsidRPr="00504E5F">
        <w:rPr>
          <w:rFonts w:ascii="Times New Roman" w:eastAsia="Times New Roman" w:hAnsi="Times New Roman" w:cs="Times New Roman"/>
          <w:b/>
          <w:bCs/>
          <w:noProof/>
          <w:color w:val="FF0000"/>
          <w:szCs w:val="1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DEEADD" wp14:editId="33E505D0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4389120" cy="1488440"/>
                <wp:effectExtent l="0" t="3810" r="3810" b="3175"/>
                <wp:wrapSquare wrapText="bothSides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488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0CE089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proofErr w:type="gram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ее количество товаров, закупленных поставщиком в целях исполнения договора</w:t>
                            </w:r>
                          </w:p>
                          <w:p w14:paraId="200E9AF3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о закупках как напрямую, так и посредством заключения договоров субподряда;</w:t>
                            </w:r>
                          </w:p>
                          <w:p w14:paraId="6B5B1213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і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Порядковый номер товара</w:t>
                            </w:r>
                          </w:p>
                          <w:p w14:paraId="1FD163C8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Т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тоимость i-ого товара;</w:t>
                            </w:r>
                          </w:p>
                          <w:p w14:paraId="3EEDB351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М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Доля казахстанского содержания в товаре, указанная в сертификате «CT-KZ»;</w:t>
                            </w:r>
                          </w:p>
                          <w:p w14:paraId="40050517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М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= 0, в случае отсутствия сертификата «CT-KZ»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DEEADD" id="Text Box 3" o:spid="_x0000_s1027" type="#_x0000_t202" style="position:absolute;margin-left:0;margin-top:15.55pt;width:345.6pt;height:117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" stroked="f">
                <v:textbox>
                  <w:txbxContent>
                    <w:p w14:paraId="030CE089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gram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  <w:lang w:val="en-US"/>
                        </w:rPr>
                        <w:t>n</w:t>
                      </w:r>
                      <w:proofErr w:type="gram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ее количество товаров, закупленных поставщиком в целях исполнения договора</w:t>
                      </w:r>
                    </w:p>
                    <w:p w14:paraId="200E9AF3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о закупках как напрямую, так и посредством заключения договоров субподряда;</w:t>
                      </w:r>
                    </w:p>
                    <w:p w14:paraId="6B5B1213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і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Порядковый номер товара</w:t>
                      </w:r>
                    </w:p>
                    <w:p w14:paraId="1FD163C8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Тi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тоимость i-ого товара;</w:t>
                      </w:r>
                    </w:p>
                    <w:p w14:paraId="3EEDB351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Мi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Доля казахстанского содержания в товаре, указанная в сертификате «CT-KZ»;</w:t>
                      </w:r>
                    </w:p>
                    <w:p w14:paraId="40050517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</w:r>
                      <w:proofErr w:type="spellStart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Мi</w:t>
                      </w:r>
                      <w:proofErr w:type="spellEnd"/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 xml:space="preserve"> = 0, в случае отсутствия сертификата «CT-KZ»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4384347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 xml:space="preserve">   </w:t>
      </w:r>
    </w:p>
    <w:p w14:paraId="2D79F7A0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04E5F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drawing>
          <wp:inline distT="0" distB="0" distL="0" distR="0" wp14:anchorId="741CDB1F" wp14:editId="120F16F2">
            <wp:extent cx="5286375" cy="33306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11563" cy="347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4E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14:paraId="3B1D8047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</w:p>
    <w:p w14:paraId="75CF04BF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  <w:t>Доля местного содержания (%):</w:t>
      </w:r>
    </w:p>
    <w:p w14:paraId="21F6153D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  <w:t>________________________________</w:t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  <w:t>М.П.</w:t>
      </w:r>
    </w:p>
    <w:p w14:paraId="789996C1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i/>
          <w:iCs/>
          <w:color w:val="000000"/>
          <w:sz w:val="12"/>
          <w:szCs w:val="14"/>
          <w:lang w:eastAsia="ru-RU"/>
        </w:rPr>
        <w:t>Ф.И.О. руководителя, подпись</w:t>
      </w:r>
    </w:p>
    <w:p w14:paraId="373962E6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</w:pPr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**</w:t>
      </w:r>
      <w:proofErr w:type="spellStart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МСр</w:t>
      </w:r>
      <w:proofErr w:type="spellEnd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/</w:t>
      </w:r>
      <w:proofErr w:type="gramStart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у  =</w:t>
      </w:r>
      <w:proofErr w:type="gramEnd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 xml:space="preserve"> ___%</w:t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</w:p>
    <w:p w14:paraId="2F93E3E7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</w:pP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>** указывается итоговая доля казахстанского содержания в договоре в цифровом формате до сотой доли (0,</w:t>
      </w:r>
      <w:proofErr w:type="gramStart"/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>00)</w:t>
      </w: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proofErr w:type="gramEnd"/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  <w:t>_____________________________________________</w:t>
      </w:r>
    </w:p>
    <w:p w14:paraId="579AE04B" w14:textId="77777777" w:rsidR="0074730D" w:rsidRPr="00504E5F" w:rsidRDefault="00504E5F" w:rsidP="00E80457">
      <w:pPr>
        <w:spacing w:after="0" w:line="240" w:lineRule="auto"/>
        <w:ind w:left="8496" w:firstLine="708"/>
        <w:rPr>
          <w:rFonts w:ascii="Times New Roman" w:eastAsia="Times New Roman" w:hAnsi="Times New Roman" w:cs="Times New Roman"/>
          <w:sz w:val="26"/>
          <w:szCs w:val="24"/>
          <w:lang w:eastAsia="ru-RU"/>
        </w:rPr>
      </w:pPr>
      <w:r w:rsidRPr="00504E5F">
        <w:rPr>
          <w:rFonts w:ascii="Times New Roman" w:eastAsia="Times New Roman" w:hAnsi="Times New Roman" w:cs="Times New Roman"/>
          <w:i/>
          <w:iCs/>
          <w:color w:val="000000"/>
          <w:sz w:val="12"/>
          <w:szCs w:val="14"/>
          <w:lang w:eastAsia="ru-RU"/>
        </w:rPr>
        <w:t>Ф.И.О. исполнителя, контактный телефон</w:t>
      </w:r>
    </w:p>
    <w:sectPr w:rsidR="0074730D" w:rsidRPr="00504E5F" w:rsidSect="00E80457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16A65"/>
    <w:multiLevelType w:val="hybridMultilevel"/>
    <w:tmpl w:val="F6469E9C"/>
    <w:lvl w:ilvl="0" w:tplc="750CBA2E">
      <w:start w:val="8"/>
      <w:numFmt w:val="bullet"/>
      <w:lvlText w:val="-"/>
      <w:lvlJc w:val="left"/>
      <w:pPr>
        <w:ind w:left="720" w:hanging="360"/>
      </w:pPr>
      <w:rPr>
        <w:rFonts w:ascii="Times" w:eastAsiaTheme="minorHAnsi" w:hAnsi="Times" w:cstheme="minorBidi" w:hint="default"/>
        <w:color w:val="auto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DD76DB"/>
    <w:multiLevelType w:val="multilevel"/>
    <w:tmpl w:val="5A18BFF0"/>
    <w:lvl w:ilvl="0">
      <w:start w:val="1"/>
      <w:numFmt w:val="decimal"/>
      <w:lvlText w:val="%1."/>
      <w:lvlJc w:val="center"/>
      <w:pPr>
        <w:tabs>
          <w:tab w:val="num" w:pos="356"/>
        </w:tabs>
        <w:ind w:left="72" w:firstLine="288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0" w:firstLine="567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0" w:firstLine="567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07A75212"/>
    <w:multiLevelType w:val="multilevel"/>
    <w:tmpl w:val="36F49632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52"/>
        </w:tabs>
        <w:ind w:left="1152" w:hanging="450"/>
      </w:pPr>
      <w:rPr>
        <w:rFonts w:ascii="Times New Roman" w:hAnsi="Times New Roman" w:cs="Times New Roman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2124"/>
        </w:tabs>
        <w:ind w:left="212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26"/>
        </w:tabs>
        <w:ind w:left="2826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888"/>
        </w:tabs>
        <w:ind w:left="388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590"/>
        </w:tabs>
        <w:ind w:left="459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52"/>
        </w:tabs>
        <w:ind w:left="565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354"/>
        </w:tabs>
        <w:ind w:left="6354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416"/>
        </w:tabs>
        <w:ind w:left="7416" w:hanging="1800"/>
      </w:pPr>
      <w:rPr>
        <w:rFonts w:hint="default"/>
      </w:rPr>
    </w:lvl>
  </w:abstractNum>
  <w:abstractNum w:abstractNumId="3">
    <w:nsid w:val="0AA75D0B"/>
    <w:multiLevelType w:val="multilevel"/>
    <w:tmpl w:val="6F1E5984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2880" w:hanging="720"/>
      </w:p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3960" w:hanging="720"/>
      </w:pPr>
    </w:lvl>
    <w:lvl w:ilvl="4">
      <w:start w:val="1"/>
      <w:numFmt w:val="decimal"/>
      <w:lvlText w:val="%1.%2.%3.%4.%5."/>
      <w:lvlJc w:val="left"/>
      <w:pPr>
        <w:tabs>
          <w:tab w:val="num" w:pos="5400"/>
        </w:tabs>
        <w:ind w:left="5400" w:hanging="1080"/>
      </w:pPr>
    </w:lvl>
    <w:lvl w:ilvl="5">
      <w:start w:val="1"/>
      <w:numFmt w:val="decimal"/>
      <w:lvlText w:val="%1.%2.%3.%4.%5.%6."/>
      <w:lvlJc w:val="left"/>
      <w:pPr>
        <w:tabs>
          <w:tab w:val="num" w:pos="6480"/>
        </w:tabs>
        <w:ind w:left="64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7920"/>
        </w:tabs>
        <w:ind w:left="792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9000"/>
        </w:tabs>
        <w:ind w:left="900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10440"/>
        </w:tabs>
        <w:ind w:left="10440" w:hanging="1800"/>
      </w:pPr>
    </w:lvl>
  </w:abstractNum>
  <w:abstractNum w:abstractNumId="4">
    <w:nsid w:val="10426277"/>
    <w:multiLevelType w:val="multilevel"/>
    <w:tmpl w:val="66DED24A"/>
    <w:lvl w:ilvl="0">
      <w:start w:val="4"/>
      <w:numFmt w:val="decimal"/>
      <w:lvlText w:val="%1"/>
      <w:lvlJc w:val="left"/>
      <w:pPr>
        <w:ind w:left="600" w:hanging="60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1">
      <w:start w:val="4"/>
      <w:numFmt w:val="decimal"/>
      <w:lvlText w:val="%1.%2"/>
      <w:lvlJc w:val="left"/>
      <w:pPr>
        <w:ind w:left="600" w:hanging="60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</w:abstractNum>
  <w:abstractNum w:abstractNumId="5">
    <w:nsid w:val="126F50D6"/>
    <w:multiLevelType w:val="multilevel"/>
    <w:tmpl w:val="C4C0B136"/>
    <w:lvl w:ilvl="0">
      <w:start w:val="4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50" w:hanging="750"/>
      </w:pPr>
      <w:rPr>
        <w:rFonts w:hint="default"/>
      </w:rPr>
    </w:lvl>
    <w:lvl w:ilvl="2">
      <w:start w:val="16"/>
      <w:numFmt w:val="decimal"/>
      <w:lvlText w:val="%1.%2.%3"/>
      <w:lvlJc w:val="left"/>
      <w:pPr>
        <w:ind w:left="750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12933E6D"/>
    <w:multiLevelType w:val="multilevel"/>
    <w:tmpl w:val="52BE97E8"/>
    <w:lvl w:ilvl="0">
      <w:start w:val="4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5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>
    <w:nsid w:val="18164289"/>
    <w:multiLevelType w:val="multilevel"/>
    <w:tmpl w:val="A82AD4C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8">
    <w:nsid w:val="1DE33EEE"/>
    <w:multiLevelType w:val="multilevel"/>
    <w:tmpl w:val="E8CC8436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  <w:color w:val="000000" w:themeColor="text1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  <w:color w:val="000000" w:themeColor="text1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  <w:color w:val="000000" w:themeColor="text1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000000" w:themeColor="text1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000000" w:themeColor="text1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000000" w:themeColor="text1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000000" w:themeColor="text1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color w:val="000000" w:themeColor="text1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000000" w:themeColor="text1"/>
      </w:rPr>
    </w:lvl>
  </w:abstractNum>
  <w:abstractNum w:abstractNumId="9">
    <w:nsid w:val="1F497302"/>
    <w:multiLevelType w:val="multilevel"/>
    <w:tmpl w:val="CAAEF416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>
    <w:nsid w:val="41B90CF0"/>
    <w:multiLevelType w:val="hybridMultilevel"/>
    <w:tmpl w:val="4678FE42"/>
    <w:lvl w:ilvl="0" w:tplc="0FB031D0">
      <w:start w:val="15"/>
      <w:numFmt w:val="decimal"/>
      <w:lvlText w:val="%1."/>
      <w:lvlJc w:val="left"/>
      <w:pPr>
        <w:ind w:left="450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1">
    <w:nsid w:val="43E44D8D"/>
    <w:multiLevelType w:val="multilevel"/>
    <w:tmpl w:val="A07C5E0E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37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9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9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66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05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456" w:hanging="2160"/>
      </w:pPr>
      <w:rPr>
        <w:rFonts w:hint="default"/>
      </w:rPr>
    </w:lvl>
  </w:abstractNum>
  <w:abstractNum w:abstractNumId="12">
    <w:nsid w:val="45840C95"/>
    <w:multiLevelType w:val="hybridMultilevel"/>
    <w:tmpl w:val="0FF68B7C"/>
    <w:lvl w:ilvl="0" w:tplc="AE82266A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3803D9"/>
    <w:multiLevelType w:val="multilevel"/>
    <w:tmpl w:val="032AB82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4">
    <w:nsid w:val="6A26138B"/>
    <w:multiLevelType w:val="multilevel"/>
    <w:tmpl w:val="0310B50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6D8D101A"/>
    <w:multiLevelType w:val="multilevel"/>
    <w:tmpl w:val="7CDCA9E6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1430"/>
        </w:tabs>
        <w:ind w:left="1430" w:hanging="720"/>
      </w:pPr>
      <w:rPr>
        <w:rFonts w:hint="default"/>
        <w:b w:val="0"/>
        <w:i w:val="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>
    <w:nsid w:val="701F2008"/>
    <w:multiLevelType w:val="multilevel"/>
    <w:tmpl w:val="33FC93A8"/>
    <w:lvl w:ilvl="0">
      <w:start w:val="14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</w:rPr>
    </w:lvl>
  </w:abstractNum>
  <w:abstractNum w:abstractNumId="17">
    <w:nsid w:val="769034E7"/>
    <w:multiLevelType w:val="hybridMultilevel"/>
    <w:tmpl w:val="F68CDE4E"/>
    <w:lvl w:ilvl="0" w:tplc="C0B8ED58">
      <w:start w:val="14"/>
      <w:numFmt w:val="decimal"/>
      <w:lvlText w:val="%1."/>
      <w:lvlJc w:val="left"/>
      <w:pPr>
        <w:ind w:left="145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7E130322"/>
    <w:multiLevelType w:val="multilevel"/>
    <w:tmpl w:val="DE7270E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1"/>
  </w:num>
  <w:num w:numId="2">
    <w:abstractNumId w:val="14"/>
  </w:num>
  <w:num w:numId="3">
    <w:abstractNumId w:val="10"/>
  </w:num>
  <w:num w:numId="4">
    <w:abstractNumId w:val="15"/>
  </w:num>
  <w:num w:numId="5">
    <w:abstractNumId w:val="5"/>
  </w:num>
  <w:num w:numId="6">
    <w:abstractNumId w:val="8"/>
  </w:num>
  <w:num w:numId="7">
    <w:abstractNumId w:val="6"/>
  </w:num>
  <w:num w:numId="8">
    <w:abstractNumId w:val="9"/>
  </w:num>
  <w:num w:numId="9">
    <w:abstractNumId w:val="11"/>
  </w:num>
  <w:num w:numId="10">
    <w:abstractNumId w:val="4"/>
  </w:num>
  <w:num w:numId="11">
    <w:abstractNumId w:val="7"/>
  </w:num>
  <w:num w:numId="12">
    <w:abstractNumId w:val="18"/>
  </w:num>
  <w:num w:numId="13">
    <w:abstractNumId w:val="2"/>
  </w:num>
  <w:num w:numId="14">
    <w:abstractNumId w:val="12"/>
  </w:num>
  <w:num w:numId="15">
    <w:abstractNumId w:val="0"/>
  </w:num>
  <w:num w:numId="16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</w:num>
  <w:num w:numId="18">
    <w:abstractNumId w:val="16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8EB"/>
    <w:rsid w:val="0000060B"/>
    <w:rsid w:val="00006584"/>
    <w:rsid w:val="00016A91"/>
    <w:rsid w:val="00051C5E"/>
    <w:rsid w:val="00055248"/>
    <w:rsid w:val="00057068"/>
    <w:rsid w:val="00075D8F"/>
    <w:rsid w:val="000959C8"/>
    <w:rsid w:val="000C3DBD"/>
    <w:rsid w:val="000D32AA"/>
    <w:rsid w:val="000D5355"/>
    <w:rsid w:val="000D6990"/>
    <w:rsid w:val="000E10B0"/>
    <w:rsid w:val="000F162F"/>
    <w:rsid w:val="00102C54"/>
    <w:rsid w:val="00106FC3"/>
    <w:rsid w:val="00140E97"/>
    <w:rsid w:val="00145681"/>
    <w:rsid w:val="00150D49"/>
    <w:rsid w:val="00151BFA"/>
    <w:rsid w:val="00161033"/>
    <w:rsid w:val="001828CE"/>
    <w:rsid w:val="001B1F9A"/>
    <w:rsid w:val="001B2CF5"/>
    <w:rsid w:val="001B4588"/>
    <w:rsid w:val="001D3E2D"/>
    <w:rsid w:val="001E08CA"/>
    <w:rsid w:val="001E3497"/>
    <w:rsid w:val="001E7ACE"/>
    <w:rsid w:val="002729A7"/>
    <w:rsid w:val="00284B34"/>
    <w:rsid w:val="00290B8E"/>
    <w:rsid w:val="002A15B2"/>
    <w:rsid w:val="002B1F36"/>
    <w:rsid w:val="002B4C15"/>
    <w:rsid w:val="002C157A"/>
    <w:rsid w:val="002D1437"/>
    <w:rsid w:val="002D67B6"/>
    <w:rsid w:val="002F05CA"/>
    <w:rsid w:val="00301B6F"/>
    <w:rsid w:val="00306170"/>
    <w:rsid w:val="00311963"/>
    <w:rsid w:val="00323B40"/>
    <w:rsid w:val="0032647E"/>
    <w:rsid w:val="00332D49"/>
    <w:rsid w:val="003538CF"/>
    <w:rsid w:val="00361418"/>
    <w:rsid w:val="00361745"/>
    <w:rsid w:val="00363444"/>
    <w:rsid w:val="003959E9"/>
    <w:rsid w:val="003A5728"/>
    <w:rsid w:val="003B16EB"/>
    <w:rsid w:val="003C473A"/>
    <w:rsid w:val="003E6356"/>
    <w:rsid w:val="004228EB"/>
    <w:rsid w:val="00446F6E"/>
    <w:rsid w:val="00447969"/>
    <w:rsid w:val="00457A2D"/>
    <w:rsid w:val="004759E6"/>
    <w:rsid w:val="00486C18"/>
    <w:rsid w:val="0048756E"/>
    <w:rsid w:val="004A0E7B"/>
    <w:rsid w:val="004B5FE3"/>
    <w:rsid w:val="004D0DF2"/>
    <w:rsid w:val="004E32C6"/>
    <w:rsid w:val="004F3527"/>
    <w:rsid w:val="00504E5F"/>
    <w:rsid w:val="00521968"/>
    <w:rsid w:val="00524CF8"/>
    <w:rsid w:val="0053313C"/>
    <w:rsid w:val="00533A26"/>
    <w:rsid w:val="005435C3"/>
    <w:rsid w:val="005519CD"/>
    <w:rsid w:val="005607BF"/>
    <w:rsid w:val="00570E57"/>
    <w:rsid w:val="005A3B80"/>
    <w:rsid w:val="005B679E"/>
    <w:rsid w:val="005E0806"/>
    <w:rsid w:val="005E6923"/>
    <w:rsid w:val="005E7AE4"/>
    <w:rsid w:val="006033F3"/>
    <w:rsid w:val="00614A6F"/>
    <w:rsid w:val="006256F6"/>
    <w:rsid w:val="00626940"/>
    <w:rsid w:val="00692B60"/>
    <w:rsid w:val="006A2D6C"/>
    <w:rsid w:val="006C7508"/>
    <w:rsid w:val="006D2C4F"/>
    <w:rsid w:val="006E7B6A"/>
    <w:rsid w:val="00701E33"/>
    <w:rsid w:val="00712A76"/>
    <w:rsid w:val="00715E57"/>
    <w:rsid w:val="00727ED9"/>
    <w:rsid w:val="0074730D"/>
    <w:rsid w:val="00774377"/>
    <w:rsid w:val="0078293E"/>
    <w:rsid w:val="007A5485"/>
    <w:rsid w:val="007C35C0"/>
    <w:rsid w:val="007C5BC3"/>
    <w:rsid w:val="007D23DA"/>
    <w:rsid w:val="00807E30"/>
    <w:rsid w:val="0082770E"/>
    <w:rsid w:val="008277EE"/>
    <w:rsid w:val="00840AB3"/>
    <w:rsid w:val="00854009"/>
    <w:rsid w:val="00861696"/>
    <w:rsid w:val="00886656"/>
    <w:rsid w:val="008B4A30"/>
    <w:rsid w:val="008C731D"/>
    <w:rsid w:val="008D2B4C"/>
    <w:rsid w:val="008E6AEF"/>
    <w:rsid w:val="008F78F6"/>
    <w:rsid w:val="0090662D"/>
    <w:rsid w:val="0092454E"/>
    <w:rsid w:val="00931CD4"/>
    <w:rsid w:val="009403C3"/>
    <w:rsid w:val="00943C21"/>
    <w:rsid w:val="00967DE6"/>
    <w:rsid w:val="009749A6"/>
    <w:rsid w:val="00974C84"/>
    <w:rsid w:val="009840A7"/>
    <w:rsid w:val="00991992"/>
    <w:rsid w:val="00996138"/>
    <w:rsid w:val="009A09A6"/>
    <w:rsid w:val="009B4AED"/>
    <w:rsid w:val="009C220D"/>
    <w:rsid w:val="009E42AE"/>
    <w:rsid w:val="009F0C61"/>
    <w:rsid w:val="00A00E55"/>
    <w:rsid w:val="00A02B82"/>
    <w:rsid w:val="00A25D3C"/>
    <w:rsid w:val="00A308FB"/>
    <w:rsid w:val="00A827A2"/>
    <w:rsid w:val="00AA2E4E"/>
    <w:rsid w:val="00AB5A40"/>
    <w:rsid w:val="00AE3CA8"/>
    <w:rsid w:val="00AF32A3"/>
    <w:rsid w:val="00B01BDD"/>
    <w:rsid w:val="00B42B18"/>
    <w:rsid w:val="00B45842"/>
    <w:rsid w:val="00B518A8"/>
    <w:rsid w:val="00B53715"/>
    <w:rsid w:val="00B574E1"/>
    <w:rsid w:val="00B61634"/>
    <w:rsid w:val="00B858EA"/>
    <w:rsid w:val="00BA5BBB"/>
    <w:rsid w:val="00BA60CA"/>
    <w:rsid w:val="00BC35D2"/>
    <w:rsid w:val="00BE7052"/>
    <w:rsid w:val="00BE7838"/>
    <w:rsid w:val="00BF4315"/>
    <w:rsid w:val="00BF6D1E"/>
    <w:rsid w:val="00C01C7F"/>
    <w:rsid w:val="00C14E26"/>
    <w:rsid w:val="00C36DF8"/>
    <w:rsid w:val="00C55D4C"/>
    <w:rsid w:val="00C65E07"/>
    <w:rsid w:val="00C82FCD"/>
    <w:rsid w:val="00C9172C"/>
    <w:rsid w:val="00CC02AE"/>
    <w:rsid w:val="00CF21DC"/>
    <w:rsid w:val="00CF2ED9"/>
    <w:rsid w:val="00CF3B7D"/>
    <w:rsid w:val="00D1097C"/>
    <w:rsid w:val="00D35B41"/>
    <w:rsid w:val="00D42074"/>
    <w:rsid w:val="00D46B84"/>
    <w:rsid w:val="00D5485C"/>
    <w:rsid w:val="00D54D2A"/>
    <w:rsid w:val="00D5508F"/>
    <w:rsid w:val="00D862E0"/>
    <w:rsid w:val="00D86E73"/>
    <w:rsid w:val="00DB166B"/>
    <w:rsid w:val="00DC3B39"/>
    <w:rsid w:val="00DE456E"/>
    <w:rsid w:val="00DE54D8"/>
    <w:rsid w:val="00E0058B"/>
    <w:rsid w:val="00E10FC4"/>
    <w:rsid w:val="00E321DA"/>
    <w:rsid w:val="00E342F7"/>
    <w:rsid w:val="00E62C3C"/>
    <w:rsid w:val="00E66175"/>
    <w:rsid w:val="00E80457"/>
    <w:rsid w:val="00E91D39"/>
    <w:rsid w:val="00EB33E3"/>
    <w:rsid w:val="00EC5433"/>
    <w:rsid w:val="00EC73CA"/>
    <w:rsid w:val="00ED49C8"/>
    <w:rsid w:val="00EF0D65"/>
    <w:rsid w:val="00F13EAB"/>
    <w:rsid w:val="00F53C80"/>
    <w:rsid w:val="00F62659"/>
    <w:rsid w:val="00F85709"/>
    <w:rsid w:val="00F96E73"/>
    <w:rsid w:val="00FF0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0FFF496"/>
  <w15:docId w15:val="{1D5BD543-33DF-4794-ABA4-88F6A1A701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B2CF5"/>
  </w:style>
  <w:style w:type="paragraph" w:styleId="2">
    <w:name w:val="heading 2"/>
    <w:basedOn w:val="a"/>
    <w:link w:val="20"/>
    <w:uiPriority w:val="9"/>
    <w:qFormat/>
    <w:rsid w:val="00EC543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EC543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EC543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EC5433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paragraphtext">
    <w:name w:val="paragraphtext"/>
    <w:basedOn w:val="a0"/>
    <w:rsid w:val="00EC5433"/>
  </w:style>
  <w:style w:type="character" w:customStyle="1" w:styleId="apple-converted-space">
    <w:name w:val="apple-converted-space"/>
    <w:basedOn w:val="a0"/>
    <w:rsid w:val="00EC5433"/>
  </w:style>
  <w:style w:type="table" w:styleId="a3">
    <w:name w:val="Table Grid"/>
    <w:basedOn w:val="a1"/>
    <w:uiPriority w:val="39"/>
    <w:rsid w:val="00504E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2"/>
    <w:basedOn w:val="a"/>
    <w:link w:val="22"/>
    <w:semiHidden/>
    <w:rsid w:val="003538C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semiHidden/>
    <w:rsid w:val="003538C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4">
    <w:name w:val="List Paragraph"/>
    <w:aliases w:val="Абзац,Заголовок_3,Bullet_IRAO,Мой Список,AC List 01,Подпись рисунка,Table-Normal,RSHB_Table-Normal,List Paragraph1,Bullet List,FooterText,numbered,List Paragraph,Цветной список - Акцент 11,маркированный,Абзац списка3"/>
    <w:basedOn w:val="a"/>
    <w:link w:val="a5"/>
    <w:uiPriority w:val="34"/>
    <w:qFormat/>
    <w:rsid w:val="003538CF"/>
    <w:pPr>
      <w:ind w:left="720"/>
      <w:contextualSpacing/>
    </w:pPr>
  </w:style>
  <w:style w:type="paragraph" w:styleId="a6">
    <w:name w:val="Body Text"/>
    <w:basedOn w:val="a"/>
    <w:link w:val="a7"/>
    <w:uiPriority w:val="99"/>
    <w:semiHidden/>
    <w:unhideWhenUsed/>
    <w:rsid w:val="00614A6F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614A6F"/>
  </w:style>
  <w:style w:type="paragraph" w:styleId="a8">
    <w:name w:val="Body Text Indent"/>
    <w:basedOn w:val="a"/>
    <w:link w:val="a9"/>
    <w:uiPriority w:val="99"/>
    <w:unhideWhenUsed/>
    <w:rsid w:val="00614A6F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rsid w:val="00614A6F"/>
  </w:style>
  <w:style w:type="paragraph" w:styleId="aa">
    <w:name w:val="Balloon Text"/>
    <w:basedOn w:val="a"/>
    <w:link w:val="ab"/>
    <w:uiPriority w:val="99"/>
    <w:semiHidden/>
    <w:unhideWhenUsed/>
    <w:rsid w:val="00A308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A308FB"/>
    <w:rPr>
      <w:rFonts w:ascii="Segoe UI" w:hAnsi="Segoe UI" w:cs="Segoe UI"/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2F05CA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2F05CA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2F05CA"/>
    <w:rPr>
      <w:sz w:val="20"/>
      <w:szCs w:val="20"/>
    </w:rPr>
  </w:style>
  <w:style w:type="paragraph" w:styleId="23">
    <w:name w:val="Body Text Indent 2"/>
    <w:basedOn w:val="a"/>
    <w:link w:val="24"/>
    <w:uiPriority w:val="99"/>
    <w:semiHidden/>
    <w:unhideWhenUsed/>
    <w:rsid w:val="005E080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5E0806"/>
  </w:style>
  <w:style w:type="paragraph" w:styleId="af">
    <w:name w:val="annotation subject"/>
    <w:basedOn w:val="ad"/>
    <w:next w:val="ad"/>
    <w:link w:val="af0"/>
    <w:uiPriority w:val="99"/>
    <w:semiHidden/>
    <w:unhideWhenUsed/>
    <w:rsid w:val="00D42074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D42074"/>
    <w:rPr>
      <w:b/>
      <w:bCs/>
      <w:sz w:val="20"/>
      <w:szCs w:val="20"/>
    </w:rPr>
  </w:style>
  <w:style w:type="table" w:customStyle="1" w:styleId="1">
    <w:name w:val="Сетка таблицы1"/>
    <w:basedOn w:val="a1"/>
    <w:next w:val="a3"/>
    <w:uiPriority w:val="59"/>
    <w:rsid w:val="004E32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5">
    <w:name w:val="Абзац списка Знак"/>
    <w:aliases w:val="Абзац Знак,Заголовок_3 Знак,Bullet_IRAO Знак,Мой Список Знак,AC List 01 Знак,Подпись рисунка Знак,Table-Normal Знак,RSHB_Table-Normal Знак,List Paragraph1 Знак,Bullet List Знак,FooterText Знак,numbered Знак,List Paragraph Знак"/>
    <w:link w:val="a4"/>
    <w:uiPriority w:val="34"/>
    <w:locked/>
    <w:rsid w:val="00B61634"/>
  </w:style>
  <w:style w:type="character" w:customStyle="1" w:styleId="FontStyle11">
    <w:name w:val="Font Style11"/>
    <w:uiPriority w:val="99"/>
    <w:rsid w:val="001E08CA"/>
    <w:rPr>
      <w:rFonts w:ascii="Times New Roman" w:hAnsi="Times New Roman" w:cs="Times New Roman"/>
      <w:color w:val="000000"/>
      <w:sz w:val="26"/>
      <w:szCs w:val="26"/>
    </w:rPr>
  </w:style>
  <w:style w:type="paragraph" w:styleId="af1">
    <w:name w:val="Revision"/>
    <w:hidden/>
    <w:uiPriority w:val="99"/>
    <w:semiHidden/>
    <w:rsid w:val="00D46B8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985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642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373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556655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4626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0260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005131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977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66560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120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128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9837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898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4186385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4855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45468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9398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2398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9237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8801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7615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66400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88392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318070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81713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35374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034512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920583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32153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15780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57512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263605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745651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95216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86648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363112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28435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77300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39827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468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595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22722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1805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502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640368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18307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8168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68060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88554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9904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78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500980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7928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5149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03851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023425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399929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10560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911324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41274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688173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72680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4452685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623469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5497566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176442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73991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31336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5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615918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10050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1237225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416819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052660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197288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771009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163659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066484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899590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185944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5716078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1036506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53069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796110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1454800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224587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423869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7729424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933687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999412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311787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261287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713308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5685399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26099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61829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56597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74793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117807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921822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85940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3846446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6060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5839499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94521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549346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434372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676462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78550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4005652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014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60196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9458585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17990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88432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223519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4934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4401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287666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829685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35382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536479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67558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3266396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5941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4878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056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65631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101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75605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036013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54039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1378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78294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6253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88487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32913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94744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18751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77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46754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0611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1635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9587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103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64052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70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703540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3499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469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53301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8991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1959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749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2198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52434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9689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864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64801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54714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17162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0247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75464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60729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91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468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7350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71107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175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249482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46708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024363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393019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7416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6095076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88164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37802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45388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2265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3326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0800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9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2282612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53800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7517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9119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01687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3803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8224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0896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63985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4048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00771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6422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04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455899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2726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2591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24670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5108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21746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08531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6123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61516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5631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03503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2989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69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156849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7755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76991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0332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70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704845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5223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7991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05234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53519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0737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36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566298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6083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4392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81069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3266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4111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2572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113014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080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359309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6123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809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9817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13818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8455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85854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98259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643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0889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6947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2357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7610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14140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691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033797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9968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45387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8116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0290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67985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24411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16853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19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44186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80355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54637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9230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20426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9044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23588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7194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38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896584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638868">
                      <w:marLeft w:val="0"/>
                      <w:marRight w:val="45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4660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5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АО "НАК "Казатомпром"</Company>
  <LinksUpToDate>false</LinksUpToDate>
  <CharactersWithSpaces>1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умагулова Жулдыз</dc:creator>
  <cp:keywords/>
  <dc:description/>
  <cp:lastModifiedBy>Жумагалиев Аскар Канатович</cp:lastModifiedBy>
  <cp:revision>2</cp:revision>
  <cp:lastPrinted>2019-04-23T09:32:00Z</cp:lastPrinted>
  <dcterms:created xsi:type="dcterms:W3CDTF">2019-04-29T05:25:00Z</dcterms:created>
  <dcterms:modified xsi:type="dcterms:W3CDTF">2019-04-29T05:25:00Z</dcterms:modified>
</cp:coreProperties>
</file>